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0FE3" w:rsidRPr="00055E38" w:rsidRDefault="00D40C52" w:rsidP="00055E38">
      <w:pPr>
        <w:jc w:val="center"/>
        <w:rPr>
          <w:sz w:val="32"/>
        </w:rPr>
      </w:pPr>
      <w:r w:rsidRPr="00055E38">
        <w:rPr>
          <w:rFonts w:hint="eastAsia"/>
          <w:b/>
          <w:bCs/>
          <w:sz w:val="32"/>
        </w:rPr>
        <w:t>雷达信号产生与处理设计</w:t>
      </w:r>
      <w:r w:rsidRPr="00055E38">
        <w:rPr>
          <w:rFonts w:hint="eastAsia"/>
          <w:b/>
          <w:bCs/>
          <w:sz w:val="32"/>
        </w:rPr>
        <w:t xml:space="preserve"> </w:t>
      </w:r>
      <w:r w:rsidRPr="00055E38">
        <w:rPr>
          <w:b/>
          <w:bCs/>
          <w:sz w:val="32"/>
        </w:rPr>
        <w:t>MATLAB</w:t>
      </w:r>
      <w:r w:rsidRPr="00055E38">
        <w:rPr>
          <w:rFonts w:hint="eastAsia"/>
          <w:b/>
          <w:bCs/>
          <w:sz w:val="32"/>
        </w:rPr>
        <w:t>仿真实验</w:t>
      </w:r>
      <w:r w:rsidRPr="00055E38">
        <w:rPr>
          <w:b/>
          <w:bCs/>
          <w:sz w:val="32"/>
        </w:rPr>
        <w:t>1</w:t>
      </w:r>
    </w:p>
    <w:p w:rsidR="00350FE3" w:rsidRPr="00E43B0E" w:rsidRDefault="00350FE3" w:rsidP="00E43B0E">
      <w:pPr>
        <w:pStyle w:val="a5"/>
        <w:numPr>
          <w:ilvl w:val="0"/>
          <w:numId w:val="2"/>
        </w:numPr>
        <w:ind w:firstLineChars="0"/>
        <w:rPr>
          <w:b/>
          <w:bCs/>
          <w:sz w:val="28"/>
        </w:rPr>
      </w:pPr>
      <w:r w:rsidRPr="00E43B0E">
        <w:rPr>
          <w:rFonts w:hint="eastAsia"/>
          <w:b/>
          <w:bCs/>
          <w:sz w:val="28"/>
        </w:rPr>
        <w:t>实验原理</w:t>
      </w:r>
    </w:p>
    <w:p w:rsidR="00350FE3" w:rsidRPr="00350FE3" w:rsidRDefault="00350FE3" w:rsidP="00350FE3">
      <w:pPr>
        <w:rPr>
          <w:b/>
          <w:bCs/>
        </w:rPr>
      </w:pPr>
      <w:r w:rsidRPr="00350FE3">
        <w:rPr>
          <w:rFonts w:hint="eastAsia"/>
          <w:b/>
          <w:bCs/>
        </w:rPr>
        <w:t>1.</w:t>
      </w:r>
      <w:r w:rsidRPr="00350FE3">
        <w:rPr>
          <w:b/>
          <w:bCs/>
        </w:rPr>
        <w:t>LFM</w:t>
      </w:r>
      <w:r w:rsidRPr="00350FE3">
        <w:rPr>
          <w:rFonts w:hint="eastAsia"/>
          <w:b/>
          <w:bCs/>
        </w:rPr>
        <w:t>信号的时频域特征</w:t>
      </w:r>
    </w:p>
    <w:p w:rsidR="00D46C06" w:rsidRPr="00055E38" w:rsidRDefault="00C30182" w:rsidP="00350FE3">
      <w:pPr>
        <w:rPr>
          <w:bCs/>
        </w:rPr>
      </w:pPr>
      <w:r w:rsidRPr="00055E38">
        <w:rPr>
          <w:bCs/>
        </w:rPr>
        <w:t>LFM</w:t>
      </w:r>
      <w:r w:rsidRPr="00055E38">
        <w:rPr>
          <w:rFonts w:hint="eastAsia"/>
          <w:bCs/>
        </w:rPr>
        <w:t>矩形信号的复指数表示</w:t>
      </w:r>
      <w:r w:rsidR="00055E38">
        <w:rPr>
          <w:rFonts w:hint="eastAsia"/>
          <w:bCs/>
        </w:rPr>
        <w:t>：</w:t>
      </w:r>
    </w:p>
    <w:p w:rsidR="00350FE3" w:rsidRPr="00350FE3" w:rsidRDefault="00350FE3" w:rsidP="00055E38">
      <w:pPr>
        <w:jc w:val="center"/>
        <w:rPr>
          <w:b/>
          <w:bCs/>
        </w:rPr>
      </w:pPr>
      <w:r w:rsidRPr="00350FE3">
        <w:rPr>
          <w:b/>
          <w:bCs/>
          <w:position w:val="-24"/>
        </w:rPr>
        <w:object w:dxaOrig="3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3pt" o:ole="">
            <v:imagedata r:id="rId7" o:title=""/>
          </v:shape>
          <o:OLEObject Type="Embed" ProgID="Equation.DSMT4" ShapeID="_x0000_i1025" DrawAspect="Content" ObjectID="_1621276464" r:id="rId8"/>
        </w:object>
      </w:r>
      <w:r>
        <w:rPr>
          <w:b/>
          <w:bCs/>
        </w:rPr>
        <w:t xml:space="preserve"> </w:t>
      </w:r>
      <w:r w:rsidRPr="00350FE3">
        <w:rPr>
          <w:b/>
          <w:bCs/>
          <w:position w:val="-24"/>
        </w:rPr>
        <w:object w:dxaOrig="1420" w:dyaOrig="639">
          <v:shape id="_x0000_i1026" type="#_x0000_t75" style="width:71.25pt;height:32.25pt" o:ole="">
            <v:imagedata r:id="rId9" o:title=""/>
          </v:shape>
          <o:OLEObject Type="Embed" ProgID="Equation.DSMT4" ShapeID="_x0000_i1026" DrawAspect="Content" ObjectID="_1621276465" r:id="rId10"/>
        </w:object>
      </w:r>
    </w:p>
    <w:p w:rsidR="00350FE3" w:rsidRPr="00350FE3" w:rsidRDefault="00350FE3" w:rsidP="00350FE3">
      <w:pPr>
        <w:rPr>
          <w:b/>
          <w:bCs/>
        </w:rPr>
      </w:pPr>
      <w:r w:rsidRPr="00055E38">
        <w:rPr>
          <w:rFonts w:hint="eastAsia"/>
          <w:bCs/>
        </w:rPr>
        <w:t>其中，</w:t>
      </w:r>
      <w:r w:rsidRPr="00055E38">
        <w:rPr>
          <w:bCs/>
          <w:i/>
          <w:iCs/>
          <w:position w:val="-8"/>
        </w:rPr>
        <w:object w:dxaOrig="820" w:dyaOrig="320">
          <v:shape id="_x0000_i1027" type="#_x0000_t75" style="width:41.25pt;height:15.75pt" o:ole="">
            <v:imagedata r:id="rId11" o:title=""/>
          </v:shape>
          <o:OLEObject Type="Embed" ProgID="Equation.DSMT4" ShapeID="_x0000_i1027" DrawAspect="Content" ObjectID="_1621276466" r:id="rId12"/>
        </w:object>
      </w:r>
      <w:r w:rsidRPr="00055E38">
        <w:rPr>
          <w:rFonts w:hint="eastAsia"/>
          <w:bCs/>
          <w:i/>
          <w:iCs/>
        </w:rPr>
        <w:t>为</w:t>
      </w:r>
      <w:r w:rsidRPr="00055E38">
        <w:rPr>
          <w:rFonts w:hint="eastAsia"/>
          <w:bCs/>
        </w:rPr>
        <w:t>矩形函数</w:t>
      </w:r>
      <w:r w:rsidRPr="00055E38">
        <w:rPr>
          <w:bCs/>
          <w:i/>
          <w:iCs/>
          <w:position w:val="-12"/>
        </w:rPr>
        <w:object w:dxaOrig="260" w:dyaOrig="380">
          <v:shape id="_x0000_i1028" type="#_x0000_t75" style="width:12.75pt;height:18.75pt" o:ole="">
            <v:imagedata r:id="rId13" o:title=""/>
          </v:shape>
          <o:OLEObject Type="Embed" ProgID="Equation.DSMT4" ShapeID="_x0000_i1028" DrawAspect="Content" ObjectID="_1621276467" r:id="rId14"/>
        </w:object>
      </w:r>
      <w:r w:rsidRPr="00055E38">
        <w:rPr>
          <w:rFonts w:hint="eastAsia"/>
          <w:bCs/>
        </w:rPr>
        <w:t>为信号中心频率</w:t>
      </w:r>
      <w:r w:rsidR="0078350A" w:rsidRPr="00055E38">
        <w:rPr>
          <w:rFonts w:hint="eastAsia"/>
          <w:bCs/>
        </w:rPr>
        <w:t>，</w:t>
      </w:r>
      <w:r w:rsidR="0078350A" w:rsidRPr="00055E38">
        <w:rPr>
          <w:bCs/>
          <w:position w:val="-6"/>
        </w:rPr>
        <w:object w:dxaOrig="1219" w:dyaOrig="300">
          <v:shape id="_x0000_i1029" type="#_x0000_t75" style="width:60.75pt;height:15pt" o:ole="">
            <v:imagedata r:id="rId15" o:title=""/>
          </v:shape>
          <o:OLEObject Type="Embed" ProgID="Equation.DSMT4" ShapeID="_x0000_i1029" DrawAspect="Content" ObjectID="_1621276468" r:id="rId16"/>
        </w:object>
      </w:r>
      <w:r w:rsidR="0078350A" w:rsidRPr="00055E38">
        <w:rPr>
          <w:bCs/>
        </w:rPr>
        <w:t xml:space="preserve"> </w:t>
      </w:r>
      <w:r w:rsidRPr="00055E38">
        <w:rPr>
          <w:rFonts w:hint="eastAsia"/>
          <w:bCs/>
        </w:rPr>
        <w:t>，</w:t>
      </w:r>
      <w:r w:rsidR="0078350A" w:rsidRPr="00055E38">
        <w:rPr>
          <w:bCs/>
          <w:i/>
          <w:iCs/>
          <w:position w:val="-4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621276469" r:id="rId18"/>
        </w:object>
      </w:r>
      <w:r w:rsidRPr="00055E38">
        <w:rPr>
          <w:bCs/>
          <w:i/>
          <w:iCs/>
        </w:rPr>
        <w:t xml:space="preserve"> </w:t>
      </w:r>
      <w:r w:rsidRPr="00055E38">
        <w:rPr>
          <w:rFonts w:hint="eastAsia"/>
          <w:bCs/>
        </w:rPr>
        <w:t>为调制带宽，</w:t>
      </w:r>
      <w:r w:rsidR="0078350A" w:rsidRPr="00055E38">
        <w:rPr>
          <w:bCs/>
          <w:i/>
          <w:iCs/>
          <w:position w:val="-4"/>
        </w:rPr>
        <w:object w:dxaOrig="220" w:dyaOrig="260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621276470" r:id="rId20"/>
        </w:object>
      </w:r>
      <w:r w:rsidRPr="00055E38">
        <w:rPr>
          <w:rFonts w:hint="eastAsia"/>
          <w:bCs/>
        </w:rPr>
        <w:t>为脉宽</w:t>
      </w:r>
      <w:r w:rsidR="0078350A" w:rsidRPr="00055E38">
        <w:rPr>
          <w:rFonts w:hint="eastAsia"/>
          <w:bCs/>
        </w:rPr>
        <w:t xml:space="preserve"> </w:t>
      </w:r>
      <w:r w:rsidR="006026CA">
        <w:rPr>
          <w:rFonts w:hint="eastAsia"/>
          <w:bCs/>
        </w:rPr>
        <w:t>。</w:t>
      </w:r>
    </w:p>
    <w:p w:rsidR="0078350A" w:rsidRDefault="0078350A" w:rsidP="00D40C52">
      <w:pPr>
        <w:rPr>
          <w:b/>
          <w:bCs/>
        </w:rPr>
      </w:pPr>
      <w:r w:rsidRPr="0078350A">
        <w:rPr>
          <w:rFonts w:hint="eastAsia"/>
          <w:b/>
          <w:bCs/>
        </w:rPr>
        <w:t>2.</w:t>
      </w:r>
      <w:r w:rsidRPr="0078350A">
        <w:rPr>
          <w:b/>
          <w:bCs/>
        </w:rPr>
        <w:t>LFM</w:t>
      </w:r>
      <w:r w:rsidRPr="0078350A">
        <w:rPr>
          <w:rFonts w:hint="eastAsia"/>
          <w:b/>
          <w:bCs/>
        </w:rPr>
        <w:t>信号产生的</w:t>
      </w:r>
      <w:r w:rsidRPr="0078350A">
        <w:rPr>
          <w:b/>
          <w:bCs/>
        </w:rPr>
        <w:t>MATLAB</w:t>
      </w:r>
      <w:r w:rsidRPr="0078350A">
        <w:rPr>
          <w:rFonts w:hint="eastAsia"/>
          <w:b/>
          <w:bCs/>
        </w:rPr>
        <w:t>仿真流程</w:t>
      </w:r>
    </w:p>
    <w:p w:rsidR="00350FE3" w:rsidRPr="00350FE3" w:rsidRDefault="0078350A" w:rsidP="00055E38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2CA20B1A">
            <wp:extent cx="4009950" cy="30289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074" cy="3030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0C52" w:rsidRPr="00E43B0E" w:rsidRDefault="00350FE3" w:rsidP="00E43B0E">
      <w:pPr>
        <w:pStyle w:val="a5"/>
        <w:numPr>
          <w:ilvl w:val="0"/>
          <w:numId w:val="2"/>
        </w:numPr>
        <w:ind w:firstLineChars="0"/>
        <w:rPr>
          <w:b/>
          <w:bCs/>
          <w:sz w:val="24"/>
        </w:rPr>
      </w:pPr>
      <w:r w:rsidRPr="00E43B0E">
        <w:rPr>
          <w:rFonts w:hint="eastAsia"/>
          <w:b/>
          <w:bCs/>
          <w:sz w:val="24"/>
        </w:rPr>
        <w:t>实验要求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1. B=5MHz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T=10us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Fs=20MHz</w:t>
      </w:r>
      <w:r w:rsidRPr="006026CA">
        <w:rPr>
          <w:rFonts w:ascii="Times New Roman" w:hAnsi="Times New Roman" w:cs="Times New Roman"/>
          <w:bCs/>
          <w:szCs w:val="21"/>
        </w:rPr>
        <w:t>基带信号；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2. B=5MHz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T=10us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Fs=10MHz</w:t>
      </w:r>
      <w:r w:rsidRPr="006026CA">
        <w:rPr>
          <w:rFonts w:ascii="Times New Roman" w:hAnsi="Times New Roman" w:cs="Times New Roman"/>
          <w:bCs/>
          <w:szCs w:val="21"/>
        </w:rPr>
        <w:t>基带信号；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给出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2</w:t>
      </w:r>
      <w:r w:rsidRPr="006026CA">
        <w:rPr>
          <w:rFonts w:ascii="Times New Roman" w:hAnsi="Times New Roman" w:cs="Times New Roman"/>
          <w:bCs/>
          <w:szCs w:val="21"/>
        </w:rPr>
        <w:t>的时域和频域仿真图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 xml:space="preserve">3. </w:t>
      </w:r>
      <w:r w:rsidRPr="006026CA">
        <w:rPr>
          <w:rFonts w:ascii="Times New Roman" w:hAnsi="Times New Roman" w:cs="Times New Roman"/>
          <w:bCs/>
          <w:szCs w:val="21"/>
        </w:rPr>
        <w:t>对比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2</w:t>
      </w:r>
      <w:r w:rsidRPr="006026CA">
        <w:rPr>
          <w:rFonts w:ascii="Times New Roman" w:hAnsi="Times New Roman" w:cs="Times New Roman"/>
          <w:bCs/>
          <w:szCs w:val="21"/>
        </w:rPr>
        <w:t>，分析说明</w:t>
      </w:r>
      <w:r w:rsidRPr="006026CA">
        <w:rPr>
          <w:rFonts w:ascii="Times New Roman" w:hAnsi="Times New Roman" w:cs="Times New Roman"/>
          <w:bCs/>
          <w:szCs w:val="21"/>
        </w:rPr>
        <w:t>Fs</w:t>
      </w:r>
      <w:r w:rsidRPr="006026CA">
        <w:rPr>
          <w:rFonts w:ascii="Times New Roman" w:hAnsi="Times New Roman" w:cs="Times New Roman"/>
          <w:bCs/>
          <w:szCs w:val="21"/>
        </w:rPr>
        <w:t>对信号产生的影响；</w:t>
      </w:r>
    </w:p>
    <w:p w:rsidR="0078350A" w:rsidRPr="006026CA" w:rsidRDefault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 xml:space="preserve">4. </w:t>
      </w:r>
      <w:r w:rsidRPr="006026CA">
        <w:rPr>
          <w:rFonts w:ascii="Times New Roman" w:hAnsi="Times New Roman" w:cs="Times New Roman"/>
          <w:bCs/>
          <w:szCs w:val="21"/>
        </w:rPr>
        <w:t>将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的时域波形</w:t>
      </w:r>
      <w:r w:rsidRPr="006026CA">
        <w:rPr>
          <w:rFonts w:ascii="Times New Roman" w:hAnsi="Times New Roman" w:cs="Times New Roman"/>
          <w:bCs/>
          <w:szCs w:val="21"/>
        </w:rPr>
        <w:t>(I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Q)</w:t>
      </w:r>
      <w:r w:rsidRPr="006026CA">
        <w:rPr>
          <w:rFonts w:ascii="Times New Roman" w:hAnsi="Times New Roman" w:cs="Times New Roman"/>
          <w:bCs/>
          <w:szCs w:val="21"/>
        </w:rPr>
        <w:t>分别转化为</w:t>
      </w:r>
      <w:r w:rsidRPr="006026CA">
        <w:rPr>
          <w:rFonts w:ascii="Times New Roman" w:hAnsi="Times New Roman" w:cs="Times New Roman"/>
          <w:bCs/>
          <w:szCs w:val="21"/>
        </w:rPr>
        <w:t>12bit</w:t>
      </w:r>
      <w:r w:rsidRPr="006026CA">
        <w:rPr>
          <w:rFonts w:ascii="Times New Roman" w:hAnsi="Times New Roman" w:cs="Times New Roman"/>
          <w:bCs/>
          <w:szCs w:val="21"/>
        </w:rPr>
        <w:t>二进制数据，给出量化数据的时域仿真图。</w:t>
      </w:r>
    </w:p>
    <w:p w:rsidR="0078350A" w:rsidRPr="00E43B0E" w:rsidRDefault="0078350A" w:rsidP="00E43B0E">
      <w:pPr>
        <w:pStyle w:val="a5"/>
        <w:numPr>
          <w:ilvl w:val="0"/>
          <w:numId w:val="2"/>
        </w:numPr>
        <w:ind w:firstLineChars="0"/>
        <w:rPr>
          <w:b/>
          <w:sz w:val="24"/>
        </w:rPr>
      </w:pPr>
      <w:r w:rsidRPr="00E43B0E">
        <w:rPr>
          <w:rFonts w:hint="eastAsia"/>
          <w:b/>
          <w:sz w:val="24"/>
        </w:rPr>
        <w:t>实验代码</w:t>
      </w:r>
      <w:r w:rsidRPr="00E43B0E">
        <w:rPr>
          <w:rFonts w:hint="eastAsia"/>
          <w:b/>
          <w:sz w:val="24"/>
        </w:rPr>
        <w:t>: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arameter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=5e6;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chirp frequency modulation bandwidth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=10e-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ulse duration tim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s=10e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ample frequency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s=20e6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fc=0; 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IF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gen baseband LFM signa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IQ,t]=genLFM(fs,fc,B,T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length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real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imag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baseban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 plot spectrum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(-N/2:N/2-1)*(fs/N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S=abs(fftshift(fft(IQ)))/max(abs(fftshift(fft(IQ)))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20*log10(IQ_S)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mplitude spectrum of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xi,yi] = polyxpoly(f,20*log10(IQ_S),f,-3*ones(1,size(f,2))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find -3dB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plot(f,-3*ones(1,size(f,2)));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plot(xi,y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r=[num2str(round(xi))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;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 num2str(round(yi))]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ext(xi,yi-1,str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Display -3dB coordinates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angle(fftshift(fft(IQ)))./pi*180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unwrap(angle(fftshift(fft(IQ))))./pi*180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hase spectrum of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Quantized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IDTH=12;                      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Quantization Bits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AVEDATA=fix(IQ*(2^(WIDTH-1)-1))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1 to max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real(WAVEDAT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lot(t,imag(WAVEDAT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uantized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uantized Amplitud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min(t) max(t) -2^(WIDTH-1) 2^(WIDTH-1)]);</w:t>
      </w:r>
    </w:p>
    <w:p w:rsidR="004A4D81" w:rsidRDefault="004A4D81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A4D81" w:rsidRDefault="004A4D81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生成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LFM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子函数：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s,t]=genLFM(fs,f0,B,T)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-T/2:1/fs:T/2-1/fs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=B/T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exp(j*2*pi*f0*t +j*pi*K*t.^2)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DA37FF" w:rsidRPr="000B2F27" w:rsidRDefault="00DA37FF" w:rsidP="00DA37F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78350A" w:rsidRPr="00E43B0E" w:rsidRDefault="0078350A" w:rsidP="00E43B0E">
      <w:pPr>
        <w:pStyle w:val="a5"/>
        <w:numPr>
          <w:ilvl w:val="0"/>
          <w:numId w:val="2"/>
        </w:numPr>
        <w:ind w:firstLineChars="0"/>
        <w:rPr>
          <w:b/>
          <w:sz w:val="28"/>
        </w:rPr>
      </w:pPr>
      <w:r w:rsidRPr="00E43B0E">
        <w:rPr>
          <w:rFonts w:hint="eastAsia"/>
          <w:b/>
          <w:sz w:val="28"/>
        </w:rPr>
        <w:t>仿真结果</w:t>
      </w:r>
      <w:r w:rsidRPr="00E43B0E">
        <w:rPr>
          <w:b/>
          <w:sz w:val="28"/>
        </w:rPr>
        <w:t>:</w:t>
      </w:r>
    </w:p>
    <w:p w:rsidR="00DA37FF" w:rsidRDefault="00DA37FF" w:rsidP="00387988">
      <w:pPr>
        <w:jc w:val="center"/>
      </w:pPr>
      <w:r w:rsidRPr="00DA37FF">
        <w:rPr>
          <w:noProof/>
        </w:rPr>
        <w:drawing>
          <wp:inline distT="0" distB="0" distL="0" distR="0">
            <wp:extent cx="4322117" cy="3238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438" cy="3264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 w:rsidRPr="00011CFF">
        <w:rPr>
          <w:rFonts w:hint="eastAsia"/>
          <w:bCs/>
        </w:rPr>
        <w:t>1</w:t>
      </w:r>
      <w:r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 xml:space="preserve">Fs=20MHz 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IQ</w:t>
      </w:r>
      <w:r w:rsidR="00DA37FF" w:rsidRPr="00011CFF">
        <w:rPr>
          <w:rFonts w:hint="eastAsia"/>
          <w:bCs/>
        </w:rPr>
        <w:t>信号</w:t>
      </w:r>
    </w:p>
    <w:p w:rsidR="00DA37FF" w:rsidRDefault="00387988" w:rsidP="00387988">
      <w:pPr>
        <w:jc w:val="center"/>
      </w:pPr>
      <w:r w:rsidRPr="00DA37FF">
        <w:rPr>
          <w:b/>
          <w:bCs/>
          <w:noProof/>
        </w:rPr>
        <w:lastRenderedPageBreak/>
        <w:drawing>
          <wp:inline distT="0" distB="0" distL="0" distR="0" wp14:anchorId="05974B46" wp14:editId="182F7C59">
            <wp:extent cx="4144526" cy="31051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069" cy="3139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 w:rsidRPr="00011CFF">
        <w:rPr>
          <w:rFonts w:hint="eastAsia"/>
          <w:bCs/>
        </w:rPr>
        <w:t>2</w:t>
      </w:r>
      <w:r w:rsidRPr="00011CFF">
        <w:rPr>
          <w:bCs/>
        </w:rPr>
        <w:t xml:space="preserve"> 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 xml:space="preserve">Fs=10MHz 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IQ</w:t>
      </w:r>
      <w:r w:rsidR="00387988" w:rsidRPr="00011CFF">
        <w:rPr>
          <w:rFonts w:hint="eastAsia"/>
          <w:bCs/>
        </w:rPr>
        <w:t>信号</w:t>
      </w:r>
    </w:p>
    <w:p w:rsidR="00DA37FF" w:rsidRDefault="00DA37FF" w:rsidP="00387988">
      <w:pPr>
        <w:jc w:val="center"/>
      </w:pPr>
    </w:p>
    <w:p w:rsidR="00DA37FF" w:rsidRDefault="00A97045" w:rsidP="00387988">
      <w:pPr>
        <w:jc w:val="center"/>
      </w:pPr>
      <w:r w:rsidRPr="00A97045">
        <w:rPr>
          <w:rFonts w:hint="eastAsia"/>
          <w:noProof/>
        </w:rPr>
        <w:drawing>
          <wp:inline distT="0" distB="0" distL="0" distR="0">
            <wp:extent cx="5274310" cy="395353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3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频谱</w:t>
      </w:r>
    </w:p>
    <w:p w:rsidR="00DA37FF" w:rsidRPr="00011CFF" w:rsidRDefault="00DA37FF" w:rsidP="00387988">
      <w:pPr>
        <w:jc w:val="center"/>
        <w:rPr>
          <w:bCs/>
        </w:rPr>
      </w:pPr>
    </w:p>
    <w:p w:rsidR="00DA37FF" w:rsidRPr="00011CFF" w:rsidRDefault="000B2F27" w:rsidP="00387988">
      <w:pPr>
        <w:jc w:val="center"/>
        <w:rPr>
          <w:bCs/>
        </w:rPr>
      </w:pPr>
      <w:r w:rsidRPr="000B2F27">
        <w:rPr>
          <w:rFonts w:hint="eastAsia"/>
          <w:bCs/>
          <w:noProof/>
        </w:rPr>
        <w:lastRenderedPageBreak/>
        <w:drawing>
          <wp:inline distT="0" distB="0" distL="0" distR="0">
            <wp:extent cx="5274310" cy="395353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4</w:t>
      </w:r>
      <w:r>
        <w:rPr>
          <w:bCs/>
        </w:rPr>
        <w:t xml:space="preserve"> </w:t>
      </w:r>
      <w:r w:rsidRPr="00011CFF">
        <w:rPr>
          <w:bCs/>
        </w:rPr>
        <w:t xml:space="preserve">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Fs=10MHz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频谱</w:t>
      </w:r>
    </w:p>
    <w:p w:rsidR="00387988" w:rsidRPr="00011CFF" w:rsidRDefault="00387988" w:rsidP="00387988">
      <w:pPr>
        <w:jc w:val="center"/>
        <w:rPr>
          <w:bCs/>
        </w:rPr>
      </w:pPr>
    </w:p>
    <w:p w:rsidR="00DA37FF" w:rsidRPr="00011CFF" w:rsidRDefault="00A97045" w:rsidP="00387988">
      <w:pPr>
        <w:jc w:val="center"/>
      </w:pPr>
      <w:r w:rsidRPr="00A97045">
        <w:rPr>
          <w:rFonts w:hint="eastAsia"/>
          <w:noProof/>
        </w:rPr>
        <w:drawing>
          <wp:inline distT="0" distB="0" distL="0" distR="0">
            <wp:extent cx="5274310" cy="4001201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01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5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相位谱</w:t>
      </w:r>
    </w:p>
    <w:p w:rsidR="00DA37FF" w:rsidRPr="00011CFF" w:rsidRDefault="00DA37FF" w:rsidP="00387988">
      <w:pPr>
        <w:jc w:val="center"/>
        <w:rPr>
          <w:bCs/>
        </w:rPr>
      </w:pPr>
    </w:p>
    <w:p w:rsidR="00DA37FF" w:rsidRPr="00011CFF" w:rsidRDefault="00A97045" w:rsidP="00387988">
      <w:pPr>
        <w:jc w:val="center"/>
        <w:rPr>
          <w:bCs/>
        </w:rPr>
      </w:pPr>
      <w:r w:rsidRPr="00A97045">
        <w:rPr>
          <w:bCs/>
          <w:noProof/>
        </w:rPr>
        <w:drawing>
          <wp:inline distT="0" distB="0" distL="0" distR="0">
            <wp:extent cx="5274310" cy="395730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6</w:t>
      </w:r>
      <w:r w:rsidRPr="00011CFF">
        <w:rPr>
          <w:bCs/>
        </w:rPr>
        <w:t xml:space="preserve"> 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Fs=10MHz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相位谱</w:t>
      </w:r>
    </w:p>
    <w:p w:rsidR="00DA37FF" w:rsidRPr="00011CFF" w:rsidRDefault="00DA37FF" w:rsidP="0057164F"/>
    <w:p w:rsidR="00DA37FF" w:rsidRPr="00011CFF" w:rsidRDefault="00DA37FF" w:rsidP="00387988">
      <w:pPr>
        <w:jc w:val="center"/>
      </w:pPr>
      <w:r w:rsidRPr="00011CFF">
        <w:rPr>
          <w:rFonts w:hint="eastAsia"/>
          <w:noProof/>
        </w:rPr>
        <w:drawing>
          <wp:inline distT="0" distB="0" distL="0" distR="0">
            <wp:extent cx="4983144" cy="37338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792" cy="374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7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 xml:space="preserve">LFM </w:t>
      </w:r>
      <w:r w:rsidR="00DA37FF" w:rsidRPr="00011CFF">
        <w:rPr>
          <w:rFonts w:hint="eastAsia"/>
          <w:bCs/>
        </w:rPr>
        <w:t>量化后</w:t>
      </w:r>
      <w:r w:rsidR="00DA37FF" w:rsidRPr="00011CFF">
        <w:rPr>
          <w:rFonts w:hint="eastAsia"/>
          <w:bCs/>
        </w:rPr>
        <w:t>IQ</w:t>
      </w:r>
    </w:p>
    <w:p w:rsidR="00DA37FF" w:rsidRDefault="00DA37FF" w:rsidP="00387988">
      <w:pPr>
        <w:jc w:val="center"/>
      </w:pPr>
    </w:p>
    <w:p w:rsidR="0078350A" w:rsidRPr="00E43B0E" w:rsidRDefault="0078350A" w:rsidP="00E43B0E">
      <w:pPr>
        <w:pStyle w:val="a5"/>
        <w:numPr>
          <w:ilvl w:val="0"/>
          <w:numId w:val="2"/>
        </w:numPr>
        <w:ind w:firstLineChars="0"/>
        <w:rPr>
          <w:b/>
          <w:sz w:val="24"/>
        </w:rPr>
      </w:pPr>
      <w:r w:rsidRPr="00E43B0E">
        <w:rPr>
          <w:rFonts w:hint="eastAsia"/>
          <w:b/>
          <w:sz w:val="24"/>
        </w:rPr>
        <w:lastRenderedPageBreak/>
        <w:t>结果分析：</w:t>
      </w:r>
    </w:p>
    <w:p w:rsidR="00D174C3" w:rsidRPr="006026CA" w:rsidRDefault="00D174C3" w:rsidP="006026CA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对比图1与图2可知，采样率</w:t>
      </w:r>
      <w:r w:rsidR="00CA1522" w:rsidRPr="006026CA">
        <w:rPr>
          <w:rFonts w:asciiTheme="minorEastAsia" w:hAnsiTheme="minorEastAsia" w:hint="eastAsia"/>
          <w:szCs w:val="21"/>
        </w:rPr>
        <w:t>高（20MHz）的IQ信号更接近于恒包络，因为LFM信号理论上是恒包络的，说明高采样率下的LFM效果接近于实际信号，低采样率采样时在LFM频率高的部分会丢失一些信号极值，故包络存在一定衰减。</w:t>
      </w:r>
    </w:p>
    <w:p w:rsidR="00A97045" w:rsidRPr="006026CA" w:rsidRDefault="00A97045" w:rsidP="0057164F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3和图4为LFM信号频谱，从频谱中可以看出-3dB带宽约为5MHz，与仿真参数一致。两个频谱图的大于-3dB的部分基本一致，低采样率虽然在一定程度上影响了包络，但没有丢失频谱分量。</w:t>
      </w:r>
    </w:p>
    <w:p w:rsidR="00A97045" w:rsidRPr="006026CA" w:rsidRDefault="00A97045" w:rsidP="0057164F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5和图6为LFM信号的相位谱，</w:t>
      </w:r>
      <w:r w:rsidR="0057164F" w:rsidRPr="006026CA">
        <w:rPr>
          <w:rFonts w:asciiTheme="minorEastAsia" w:hAnsiTheme="minorEastAsia" w:hint="eastAsia"/>
          <w:szCs w:val="21"/>
        </w:rPr>
        <w:t>未求模时</w:t>
      </w:r>
      <w:r w:rsidRPr="006026CA">
        <w:rPr>
          <w:rFonts w:asciiTheme="minorEastAsia" w:hAnsiTheme="minorEastAsia" w:hint="eastAsia"/>
          <w:szCs w:val="21"/>
        </w:rPr>
        <w:t>接近平方</w:t>
      </w:r>
      <w:r w:rsidR="0057164F" w:rsidRPr="006026CA">
        <w:rPr>
          <w:rFonts w:asciiTheme="minorEastAsia" w:hAnsiTheme="minorEastAsia" w:hint="eastAsia"/>
          <w:szCs w:val="21"/>
        </w:rPr>
        <w:t>相位。</w:t>
      </w:r>
    </w:p>
    <w:p w:rsidR="0057164F" w:rsidRPr="006026CA" w:rsidRDefault="0057164F" w:rsidP="0057164F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7为LFM信号12位量化后的数据波形，接近于实</w:t>
      </w:r>
      <w:bookmarkStart w:id="0" w:name="_GoBack"/>
      <w:bookmarkEnd w:id="0"/>
      <w:r w:rsidRPr="006026CA">
        <w:rPr>
          <w:rFonts w:asciiTheme="minorEastAsia" w:hAnsiTheme="minorEastAsia" w:hint="eastAsia"/>
          <w:szCs w:val="21"/>
        </w:rPr>
        <w:t>际LFM信号。</w:t>
      </w:r>
    </w:p>
    <w:sectPr w:rsidR="0057164F" w:rsidRPr="00602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5D6D" w:rsidRDefault="00D15D6D" w:rsidP="00D40C52">
      <w:r>
        <w:separator/>
      </w:r>
    </w:p>
  </w:endnote>
  <w:endnote w:type="continuationSeparator" w:id="0">
    <w:p w:rsidR="00D15D6D" w:rsidRDefault="00D15D6D" w:rsidP="00D40C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5D6D" w:rsidRDefault="00D15D6D" w:rsidP="00D40C52">
      <w:r>
        <w:separator/>
      </w:r>
    </w:p>
  </w:footnote>
  <w:footnote w:type="continuationSeparator" w:id="0">
    <w:p w:rsidR="00D15D6D" w:rsidRDefault="00D15D6D" w:rsidP="00D40C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AB19DA"/>
    <w:multiLevelType w:val="hybridMultilevel"/>
    <w:tmpl w:val="0FEC4B9A"/>
    <w:lvl w:ilvl="0" w:tplc="DD3CFA2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0B0695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5E07A44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7C7FC6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40CCD90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3E617E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C88C8F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174616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2FCA07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6564ADC"/>
    <w:multiLevelType w:val="hybridMultilevel"/>
    <w:tmpl w:val="4B462096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904"/>
    <w:rsid w:val="00011CFF"/>
    <w:rsid w:val="00055E38"/>
    <w:rsid w:val="000B2F27"/>
    <w:rsid w:val="00255AFF"/>
    <w:rsid w:val="00321A7C"/>
    <w:rsid w:val="00346CFB"/>
    <w:rsid w:val="00350FE3"/>
    <w:rsid w:val="00387988"/>
    <w:rsid w:val="004645AB"/>
    <w:rsid w:val="00474BE4"/>
    <w:rsid w:val="004A4D81"/>
    <w:rsid w:val="00537E65"/>
    <w:rsid w:val="0057164F"/>
    <w:rsid w:val="006026CA"/>
    <w:rsid w:val="00671904"/>
    <w:rsid w:val="006B15E3"/>
    <w:rsid w:val="0078350A"/>
    <w:rsid w:val="00880DDA"/>
    <w:rsid w:val="008F601E"/>
    <w:rsid w:val="009E4B50"/>
    <w:rsid w:val="00A97045"/>
    <w:rsid w:val="00B01F91"/>
    <w:rsid w:val="00B044B5"/>
    <w:rsid w:val="00C006F0"/>
    <w:rsid w:val="00C30182"/>
    <w:rsid w:val="00CA1522"/>
    <w:rsid w:val="00D15D6D"/>
    <w:rsid w:val="00D174C3"/>
    <w:rsid w:val="00D40C52"/>
    <w:rsid w:val="00D46C06"/>
    <w:rsid w:val="00DA37FF"/>
    <w:rsid w:val="00DE074D"/>
    <w:rsid w:val="00E12CF7"/>
    <w:rsid w:val="00E43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F07DBE-8AF9-40F4-89F4-51DF102323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798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0C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0C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0C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0C52"/>
    <w:rPr>
      <w:sz w:val="18"/>
      <w:szCs w:val="18"/>
    </w:rPr>
  </w:style>
  <w:style w:type="paragraph" w:styleId="a5">
    <w:name w:val="List Paragraph"/>
    <w:basedOn w:val="a"/>
    <w:uiPriority w:val="34"/>
    <w:qFormat/>
    <w:rsid w:val="00E43B0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2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1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66964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576879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59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image" Target="media/image14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7</Pages>
  <Words>403</Words>
  <Characters>2303</Characters>
  <Application>Microsoft Office Word</Application>
  <DocSecurity>0</DocSecurity>
  <Lines>19</Lines>
  <Paragraphs>5</Paragraphs>
  <ScaleCrop>false</ScaleCrop>
  <Company/>
  <LinksUpToDate>false</LinksUpToDate>
  <CharactersWithSpaces>2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3</cp:revision>
  <dcterms:created xsi:type="dcterms:W3CDTF">2019-05-18T15:55:00Z</dcterms:created>
  <dcterms:modified xsi:type="dcterms:W3CDTF">2019-06-05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